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D3B7EDC" w14:textId="5FCFDC3B" w:rsidR="00397C59" w:rsidRDefault="00397C59" w:rsidP="00397C59">
      <w:pPr>
        <w:spacing w:after="0" w:line="0" w:lineRule="atLeast"/>
        <w:jc w:val="center"/>
        <w:rPr>
          <w:rFonts w:ascii="Arial" w:hAnsi="Arial" w:cs="Arial"/>
          <w:b/>
          <w:bCs/>
          <w:sz w:val="24"/>
          <w:szCs w:val="24"/>
          <w:lang w:val="es-ES"/>
        </w:rPr>
      </w:pPr>
      <w:r>
        <w:rPr>
          <w:rFonts w:ascii="Arial" w:hAnsi="Arial" w:cs="Arial"/>
          <w:b/>
          <w:bCs/>
          <w:sz w:val="24"/>
          <w:szCs w:val="24"/>
          <w:lang w:val="es-ES"/>
        </w:rPr>
        <w:t>E.I Salle de Campoamor</w:t>
      </w:r>
    </w:p>
    <w:p w14:paraId="69DEC531" w14:textId="7EB8CE45" w:rsidR="00040BD4" w:rsidRPr="00397C59" w:rsidRDefault="00397C59" w:rsidP="00397C59">
      <w:pPr>
        <w:spacing w:after="0" w:line="0" w:lineRule="atLeast"/>
        <w:jc w:val="center"/>
        <w:rPr>
          <w:rFonts w:ascii="Arial" w:hAnsi="Arial" w:cs="Arial"/>
          <w:b/>
          <w:bCs/>
          <w:sz w:val="24"/>
          <w:szCs w:val="24"/>
          <w:lang w:val="es-ES"/>
        </w:rPr>
      </w:pPr>
      <w:r w:rsidRPr="00397C59">
        <w:rPr>
          <w:rFonts w:ascii="Arial" w:hAnsi="Arial" w:cs="Arial"/>
          <w:b/>
          <w:bCs/>
          <w:sz w:val="24"/>
          <w:szCs w:val="24"/>
          <w:lang w:val="es-ES"/>
        </w:rPr>
        <w:t>Alerta G</w:t>
      </w:r>
      <w:r w:rsidR="00177095" w:rsidRPr="00397C59">
        <w:rPr>
          <w:rFonts w:ascii="Arial" w:hAnsi="Arial" w:cs="Arial"/>
          <w:b/>
          <w:bCs/>
          <w:sz w:val="24"/>
          <w:szCs w:val="24"/>
          <w:lang w:val="es-ES"/>
        </w:rPr>
        <w:t>eometría Tercer Período</w:t>
      </w:r>
      <w:r w:rsidRPr="00397C59">
        <w:rPr>
          <w:rFonts w:ascii="Arial" w:hAnsi="Arial" w:cs="Arial"/>
          <w:b/>
          <w:bCs/>
          <w:sz w:val="24"/>
          <w:szCs w:val="24"/>
          <w:lang w:val="es-ES"/>
        </w:rPr>
        <w:t xml:space="preserve"> (Grado Noveno)</w:t>
      </w:r>
    </w:p>
    <w:p w14:paraId="795D8E0A" w14:textId="77777777" w:rsidR="00177095" w:rsidRPr="00900534" w:rsidRDefault="00177095" w:rsidP="00900534">
      <w:pPr>
        <w:spacing w:after="0" w:line="0" w:lineRule="atLeast"/>
        <w:jc w:val="center"/>
        <w:rPr>
          <w:rFonts w:ascii="Arial" w:hAnsi="Arial" w:cs="Arial"/>
          <w:b/>
          <w:bCs/>
          <w:sz w:val="24"/>
          <w:szCs w:val="24"/>
          <w:u w:val="single"/>
          <w:lang w:val="es-ES"/>
        </w:rPr>
      </w:pPr>
      <w:r w:rsidRPr="00900534">
        <w:rPr>
          <w:rFonts w:ascii="Arial" w:hAnsi="Arial" w:cs="Arial"/>
          <w:b/>
          <w:bCs/>
          <w:sz w:val="24"/>
          <w:szCs w:val="24"/>
          <w:u w:val="single"/>
          <w:lang w:val="es-ES"/>
        </w:rPr>
        <w:t>Primer logro</w:t>
      </w:r>
    </w:p>
    <w:p w14:paraId="7F95801F" w14:textId="41D8D77A" w:rsidR="00177095" w:rsidRDefault="00177095" w:rsidP="00900534">
      <w:pPr>
        <w:spacing w:after="0" w:line="0" w:lineRule="atLeast"/>
        <w:rPr>
          <w:rFonts w:ascii="Arial" w:hAnsi="Arial" w:cs="Arial"/>
          <w:b/>
          <w:bCs/>
          <w:sz w:val="24"/>
          <w:szCs w:val="24"/>
          <w:lang w:val="es-ES"/>
        </w:rPr>
      </w:pPr>
      <w:r>
        <w:rPr>
          <w:rFonts w:ascii="Arial" w:hAnsi="Arial" w:cs="Arial"/>
          <w:b/>
          <w:bCs/>
          <w:sz w:val="24"/>
          <w:szCs w:val="24"/>
          <w:lang w:val="es-ES"/>
        </w:rPr>
        <w:t>Actividad:</w:t>
      </w:r>
    </w:p>
    <w:p w14:paraId="28E7D86E" w14:textId="6826E36F" w:rsidR="00177095" w:rsidRDefault="00A633F3" w:rsidP="00900534">
      <w:pPr>
        <w:spacing w:after="0" w:line="0" w:lineRule="atLeas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  <w:lang w:val="es-ES"/>
        </w:rPr>
        <w:t xml:space="preserve">En la siguiente circunferencia tenemos dos secantes: </w:t>
      </w:r>
      <w:r w:rsidRPr="005E7403">
        <w:rPr>
          <w:rFonts w:ascii="Arial" w:hAnsi="Arial" w:cs="Arial"/>
          <w:position w:val="-10"/>
          <w:sz w:val="24"/>
          <w:szCs w:val="24"/>
        </w:rPr>
        <w:object w:dxaOrig="1160" w:dyaOrig="380" w14:anchorId="515C08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05pt;height:19.35pt" o:ole="">
            <v:imagedata r:id="rId6" o:title=""/>
          </v:shape>
          <o:OLEObject Type="Embed" ProgID="Equation.DSMT4" ShapeID="_x0000_i1025" DrawAspect="Content" ObjectID="_1820941422" r:id="rId7"/>
        </w:object>
      </w:r>
      <w:r>
        <w:rPr>
          <w:rFonts w:ascii="Arial" w:hAnsi="Arial" w:cs="Arial"/>
          <w:sz w:val="24"/>
          <w:szCs w:val="24"/>
        </w:rPr>
        <w:t>, Determinar el valor de “x”</w:t>
      </w:r>
      <w:r w:rsidR="00177095">
        <w:rPr>
          <w:rFonts w:ascii="Arial" w:hAnsi="Arial" w:cs="Arial"/>
          <w:sz w:val="24"/>
          <w:szCs w:val="24"/>
        </w:rPr>
        <w:t>.</w:t>
      </w:r>
    </w:p>
    <w:p w14:paraId="2F085BA7" w14:textId="1C4D89EE" w:rsidR="00177095" w:rsidRDefault="00177095" w:rsidP="00900534">
      <w:pPr>
        <w:spacing w:after="0" w:line="0" w:lineRule="atLeas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n el rectángulo que está vacío debes colocar un número cualquiera mayor a 8.</w:t>
      </w:r>
    </w:p>
    <w:p w14:paraId="6E756A90" w14:textId="77777777" w:rsidR="00177095" w:rsidRDefault="00177095" w:rsidP="00900534">
      <w:pPr>
        <w:spacing w:after="0" w:line="0" w:lineRule="atLeast"/>
        <w:rPr>
          <w:rFonts w:ascii="Arial" w:hAnsi="Arial" w:cs="Arial"/>
          <w:sz w:val="24"/>
          <w:szCs w:val="24"/>
        </w:rPr>
      </w:pPr>
    </w:p>
    <w:p w14:paraId="1571566E" w14:textId="68C6AFCC" w:rsidR="00177095" w:rsidRDefault="00177095" w:rsidP="00900534">
      <w:pPr>
        <w:spacing w:after="0" w:line="0" w:lineRule="atLeast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9531222" wp14:editId="38C8E7C6">
            <wp:extent cx="2084832" cy="1455364"/>
            <wp:effectExtent l="0" t="0" r="0" b="0"/>
            <wp:docPr id="29849604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496041" name="Imagen 298496041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2715" cy="1460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7BE5C" w14:textId="77777777" w:rsidR="00177095" w:rsidRDefault="00177095" w:rsidP="00900534">
      <w:pPr>
        <w:spacing w:after="0" w:line="0" w:lineRule="atLeast"/>
        <w:jc w:val="center"/>
        <w:rPr>
          <w:rFonts w:ascii="Arial" w:hAnsi="Arial" w:cs="Arial"/>
          <w:sz w:val="24"/>
          <w:szCs w:val="24"/>
        </w:rPr>
      </w:pPr>
    </w:p>
    <w:p w14:paraId="4E65DB05" w14:textId="335D4FD1" w:rsidR="00177095" w:rsidRPr="00900534" w:rsidRDefault="00177095" w:rsidP="00900534">
      <w:pPr>
        <w:spacing w:after="0" w:line="0" w:lineRule="atLeast"/>
        <w:jc w:val="center"/>
        <w:rPr>
          <w:rFonts w:ascii="Arial" w:hAnsi="Arial" w:cs="Arial"/>
          <w:b/>
          <w:bCs/>
          <w:sz w:val="24"/>
          <w:szCs w:val="24"/>
          <w:u w:val="single"/>
          <w:lang w:val="es-ES"/>
        </w:rPr>
      </w:pPr>
      <w:r w:rsidRPr="00900534">
        <w:rPr>
          <w:rFonts w:ascii="Arial" w:hAnsi="Arial" w:cs="Arial"/>
          <w:b/>
          <w:bCs/>
          <w:sz w:val="24"/>
          <w:szCs w:val="24"/>
          <w:u w:val="single"/>
          <w:lang w:val="es-ES"/>
        </w:rPr>
        <w:t>Segundo logro</w:t>
      </w:r>
    </w:p>
    <w:p w14:paraId="386B1DF4" w14:textId="77777777" w:rsidR="00177095" w:rsidRDefault="00177095" w:rsidP="00900534">
      <w:pPr>
        <w:spacing w:after="0" w:line="0" w:lineRule="atLeast"/>
        <w:rPr>
          <w:rFonts w:ascii="Arial" w:hAnsi="Arial" w:cs="Arial"/>
          <w:b/>
          <w:bCs/>
          <w:sz w:val="24"/>
          <w:szCs w:val="24"/>
          <w:lang w:val="es-ES"/>
        </w:rPr>
      </w:pPr>
      <w:r>
        <w:rPr>
          <w:rFonts w:ascii="Arial" w:hAnsi="Arial" w:cs="Arial"/>
          <w:b/>
          <w:bCs/>
          <w:sz w:val="24"/>
          <w:szCs w:val="24"/>
          <w:lang w:val="es-ES"/>
        </w:rPr>
        <w:t>Actividad:</w:t>
      </w:r>
    </w:p>
    <w:p w14:paraId="7483D03C" w14:textId="4632ED77" w:rsidR="00553E09" w:rsidRDefault="00553E09" w:rsidP="00900534">
      <w:pPr>
        <w:spacing w:after="0" w:line="0" w:lineRule="atLeast"/>
        <w:rPr>
          <w:rFonts w:ascii="Arial" w:hAnsi="Arial" w:cs="Arial"/>
          <w:sz w:val="24"/>
          <w:szCs w:val="24"/>
          <w:lang w:val="es-ES"/>
        </w:rPr>
      </w:pPr>
      <w:r>
        <w:rPr>
          <w:rFonts w:ascii="Arial" w:hAnsi="Arial" w:cs="Arial"/>
          <w:sz w:val="24"/>
          <w:szCs w:val="24"/>
          <w:lang w:val="es-ES"/>
        </w:rPr>
        <w:t>En la siguiente circunferencia se ha formado un triángulo equilátero ABC, determinar el valor de “x”.</w:t>
      </w:r>
      <w:r w:rsidR="00177095">
        <w:rPr>
          <w:rFonts w:ascii="Arial" w:hAnsi="Arial" w:cs="Arial"/>
          <w:sz w:val="24"/>
          <w:szCs w:val="24"/>
          <w:lang w:val="es-ES"/>
        </w:rPr>
        <w:t xml:space="preserve"> </w:t>
      </w:r>
      <w:r w:rsidR="00900534">
        <w:rPr>
          <w:rFonts w:ascii="Arial" w:hAnsi="Arial" w:cs="Arial"/>
          <w:sz w:val="24"/>
          <w:szCs w:val="24"/>
          <w:lang w:val="es-ES"/>
        </w:rPr>
        <w:t xml:space="preserve"> </w:t>
      </w:r>
    </w:p>
    <w:p w14:paraId="07FBAE45" w14:textId="0FD8ED0C" w:rsidR="00900534" w:rsidRDefault="00900534" w:rsidP="00900534">
      <w:pPr>
        <w:spacing w:after="0" w:line="0" w:lineRule="atLeas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n el rectángulo que está vacío debes colocar un número cualquiera mayor a 4.</w:t>
      </w:r>
    </w:p>
    <w:p w14:paraId="6844F298" w14:textId="77777777" w:rsidR="00900534" w:rsidRDefault="00900534" w:rsidP="00900534">
      <w:pPr>
        <w:spacing w:after="0" w:line="0" w:lineRule="atLeast"/>
        <w:jc w:val="center"/>
        <w:rPr>
          <w:rFonts w:ascii="Arial" w:hAnsi="Arial" w:cs="Arial"/>
          <w:sz w:val="24"/>
          <w:szCs w:val="24"/>
          <w:lang w:val="es-ES"/>
        </w:rPr>
      </w:pPr>
    </w:p>
    <w:p w14:paraId="7FD876FE" w14:textId="2440E2AE" w:rsidR="00553E09" w:rsidRDefault="00900534" w:rsidP="00900534">
      <w:pPr>
        <w:spacing w:after="0" w:line="0" w:lineRule="atLeast"/>
        <w:jc w:val="center"/>
        <w:rPr>
          <w:rFonts w:ascii="Arial" w:hAnsi="Arial" w:cs="Arial"/>
          <w:sz w:val="24"/>
          <w:szCs w:val="24"/>
          <w:lang w:val="es-ES"/>
        </w:rPr>
      </w:pPr>
      <w:r>
        <w:rPr>
          <w:rFonts w:ascii="Arial" w:hAnsi="Arial" w:cs="Arial"/>
          <w:noProof/>
          <w:sz w:val="24"/>
          <w:szCs w:val="24"/>
          <w:lang w:val="es-ES"/>
        </w:rPr>
        <w:drawing>
          <wp:inline distT="0" distB="0" distL="0" distR="0" wp14:anchorId="09C9785E" wp14:editId="62A1E045">
            <wp:extent cx="1638605" cy="1643368"/>
            <wp:effectExtent l="0" t="0" r="0" b="0"/>
            <wp:docPr id="107749957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749957" name="Imagen 107749957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1394" cy="1656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DBC167" w14:textId="77777777" w:rsidR="00900534" w:rsidRDefault="00900534" w:rsidP="00900534">
      <w:pPr>
        <w:spacing w:after="0" w:line="0" w:lineRule="atLeast"/>
        <w:rPr>
          <w:rFonts w:ascii="Arial" w:hAnsi="Arial" w:cs="Arial"/>
          <w:sz w:val="24"/>
          <w:szCs w:val="24"/>
          <w:lang w:val="es-ES"/>
        </w:rPr>
      </w:pPr>
    </w:p>
    <w:p w14:paraId="26B3BCA2" w14:textId="2B26AD9D" w:rsidR="00900534" w:rsidRPr="00900534" w:rsidRDefault="00900534" w:rsidP="00900534">
      <w:pPr>
        <w:spacing w:after="0" w:line="0" w:lineRule="atLeast"/>
        <w:jc w:val="center"/>
        <w:rPr>
          <w:rFonts w:ascii="Arial" w:hAnsi="Arial" w:cs="Arial"/>
          <w:b/>
          <w:bCs/>
          <w:sz w:val="24"/>
          <w:szCs w:val="24"/>
          <w:u w:val="single"/>
          <w:lang w:val="es-ES"/>
        </w:rPr>
      </w:pPr>
      <w:r w:rsidRPr="00900534">
        <w:rPr>
          <w:rFonts w:ascii="Arial" w:hAnsi="Arial" w:cs="Arial"/>
          <w:b/>
          <w:bCs/>
          <w:sz w:val="24"/>
          <w:szCs w:val="24"/>
          <w:u w:val="single"/>
          <w:lang w:val="es-ES"/>
        </w:rPr>
        <w:t>Tercer logro</w:t>
      </w:r>
    </w:p>
    <w:p w14:paraId="2D86B7AB" w14:textId="77777777" w:rsidR="00900534" w:rsidRDefault="00900534" w:rsidP="00900534">
      <w:pPr>
        <w:spacing w:after="0" w:line="0" w:lineRule="atLeast"/>
        <w:rPr>
          <w:rFonts w:ascii="Arial" w:hAnsi="Arial" w:cs="Arial"/>
          <w:b/>
          <w:bCs/>
          <w:sz w:val="24"/>
          <w:szCs w:val="24"/>
          <w:lang w:val="es-ES"/>
        </w:rPr>
      </w:pPr>
      <w:r>
        <w:rPr>
          <w:rFonts w:ascii="Arial" w:hAnsi="Arial" w:cs="Arial"/>
          <w:b/>
          <w:bCs/>
          <w:sz w:val="24"/>
          <w:szCs w:val="24"/>
          <w:lang w:val="es-ES"/>
        </w:rPr>
        <w:t>Actividad:</w:t>
      </w:r>
    </w:p>
    <w:p w14:paraId="444791DC" w14:textId="06BCA5D4" w:rsidR="00900534" w:rsidRDefault="00900534" w:rsidP="00900534">
      <w:pPr>
        <w:rPr>
          <w:rFonts w:ascii="Arial" w:hAnsi="Arial" w:cs="Arial"/>
          <w:sz w:val="24"/>
          <w:szCs w:val="24"/>
          <w:lang w:val="es-ES"/>
        </w:rPr>
      </w:pPr>
      <w:r w:rsidRPr="00F713AB">
        <w:rPr>
          <w:rFonts w:ascii="Arial" w:hAnsi="Arial" w:cs="Arial"/>
          <w:sz w:val="24"/>
          <w:szCs w:val="24"/>
          <w:lang w:val="es-ES"/>
        </w:rPr>
        <w:t xml:space="preserve">Hallar el Área total y el volumen del prisma con </w:t>
      </w:r>
      <w:r>
        <w:rPr>
          <w:rFonts w:ascii="Arial" w:hAnsi="Arial" w:cs="Arial"/>
          <w:sz w:val="24"/>
          <w:szCs w:val="24"/>
          <w:lang w:val="es-ES"/>
        </w:rPr>
        <w:t>B</w:t>
      </w:r>
      <w:r w:rsidRPr="00F713AB">
        <w:rPr>
          <w:rFonts w:ascii="Arial" w:hAnsi="Arial" w:cs="Arial"/>
          <w:sz w:val="24"/>
          <w:szCs w:val="24"/>
          <w:lang w:val="es-ES"/>
        </w:rPr>
        <w:t>ase triangular</w:t>
      </w:r>
      <w:r>
        <w:rPr>
          <w:rFonts w:ascii="Arial" w:hAnsi="Arial" w:cs="Arial"/>
          <w:sz w:val="24"/>
          <w:szCs w:val="24"/>
          <w:lang w:val="es-ES"/>
        </w:rPr>
        <w:t xml:space="preserve">. En los rectángulos que están </w:t>
      </w:r>
      <w:r w:rsidR="00397C59">
        <w:rPr>
          <w:rFonts w:ascii="Arial" w:hAnsi="Arial" w:cs="Arial"/>
          <w:sz w:val="24"/>
          <w:szCs w:val="24"/>
          <w:lang w:val="es-ES"/>
        </w:rPr>
        <w:t>vacíos</w:t>
      </w:r>
      <w:r>
        <w:rPr>
          <w:rFonts w:ascii="Arial" w:hAnsi="Arial" w:cs="Arial"/>
          <w:sz w:val="24"/>
          <w:szCs w:val="24"/>
          <w:lang w:val="es-ES"/>
        </w:rPr>
        <w:t xml:space="preserve"> debes colocar números cualquiera</w:t>
      </w:r>
      <w:r w:rsidR="00397C59">
        <w:rPr>
          <w:rFonts w:ascii="Arial" w:hAnsi="Arial" w:cs="Arial"/>
          <w:sz w:val="24"/>
          <w:szCs w:val="24"/>
          <w:lang w:val="es-ES"/>
        </w:rPr>
        <w:t>.</w:t>
      </w:r>
    </w:p>
    <w:p w14:paraId="4FC0D07F" w14:textId="0F8DD6FF" w:rsidR="00733283" w:rsidRDefault="00900534" w:rsidP="00397C59">
      <w:pPr>
        <w:spacing w:after="0" w:line="0" w:lineRule="atLeast"/>
        <w:jc w:val="center"/>
        <w:rPr>
          <w:rFonts w:ascii="Arial" w:hAnsi="Arial" w:cs="Arial"/>
          <w:b/>
          <w:bCs/>
          <w:sz w:val="24"/>
          <w:szCs w:val="24"/>
          <w:lang w:val="es-ES"/>
        </w:rPr>
      </w:pPr>
      <w:r>
        <w:rPr>
          <w:rFonts w:ascii="Arial" w:hAnsi="Arial" w:cs="Arial"/>
          <w:b/>
          <w:bCs/>
          <w:noProof/>
          <w:sz w:val="24"/>
          <w:szCs w:val="24"/>
          <w:lang w:val="es-ES"/>
        </w:rPr>
        <w:drawing>
          <wp:inline distT="0" distB="0" distL="0" distR="0" wp14:anchorId="2DDF37E2" wp14:editId="2A99CB71">
            <wp:extent cx="2508656" cy="1818777"/>
            <wp:effectExtent l="0" t="0" r="6350" b="0"/>
            <wp:docPr id="449550118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550118" name="Imagen 449550118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6663" cy="1831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33283" w:rsidSect="00463F82">
      <w:pgSz w:w="12240" w:h="15840" w:code="1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664A4E"/>
    <w:multiLevelType w:val="hybridMultilevel"/>
    <w:tmpl w:val="CC0C5F12"/>
    <w:lvl w:ilvl="0" w:tplc="684A5FC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953CB8"/>
    <w:multiLevelType w:val="hybridMultilevel"/>
    <w:tmpl w:val="2A56A062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4536EB"/>
    <w:multiLevelType w:val="hybridMultilevel"/>
    <w:tmpl w:val="57ACC762"/>
    <w:lvl w:ilvl="0" w:tplc="2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5432EF"/>
    <w:multiLevelType w:val="hybridMultilevel"/>
    <w:tmpl w:val="ABE88650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D405AB9"/>
    <w:multiLevelType w:val="hybridMultilevel"/>
    <w:tmpl w:val="ADCA8A2A"/>
    <w:lvl w:ilvl="0" w:tplc="4E383F8E">
      <w:start w:val="1"/>
      <w:numFmt w:val="lowerLetter"/>
      <w:lvlText w:val="%1."/>
      <w:lvlJc w:val="left"/>
      <w:pPr>
        <w:ind w:left="495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215" w:hanging="360"/>
      </w:pPr>
    </w:lvl>
    <w:lvl w:ilvl="2" w:tplc="240A001B" w:tentative="1">
      <w:start w:val="1"/>
      <w:numFmt w:val="lowerRoman"/>
      <w:lvlText w:val="%3."/>
      <w:lvlJc w:val="right"/>
      <w:pPr>
        <w:ind w:left="1935" w:hanging="180"/>
      </w:pPr>
    </w:lvl>
    <w:lvl w:ilvl="3" w:tplc="240A000F" w:tentative="1">
      <w:start w:val="1"/>
      <w:numFmt w:val="decimal"/>
      <w:lvlText w:val="%4."/>
      <w:lvlJc w:val="left"/>
      <w:pPr>
        <w:ind w:left="2655" w:hanging="360"/>
      </w:pPr>
    </w:lvl>
    <w:lvl w:ilvl="4" w:tplc="240A0019" w:tentative="1">
      <w:start w:val="1"/>
      <w:numFmt w:val="lowerLetter"/>
      <w:lvlText w:val="%5."/>
      <w:lvlJc w:val="left"/>
      <w:pPr>
        <w:ind w:left="3375" w:hanging="360"/>
      </w:pPr>
    </w:lvl>
    <w:lvl w:ilvl="5" w:tplc="240A001B" w:tentative="1">
      <w:start w:val="1"/>
      <w:numFmt w:val="lowerRoman"/>
      <w:lvlText w:val="%6."/>
      <w:lvlJc w:val="right"/>
      <w:pPr>
        <w:ind w:left="4095" w:hanging="180"/>
      </w:pPr>
    </w:lvl>
    <w:lvl w:ilvl="6" w:tplc="240A000F" w:tentative="1">
      <w:start w:val="1"/>
      <w:numFmt w:val="decimal"/>
      <w:lvlText w:val="%7."/>
      <w:lvlJc w:val="left"/>
      <w:pPr>
        <w:ind w:left="4815" w:hanging="360"/>
      </w:pPr>
    </w:lvl>
    <w:lvl w:ilvl="7" w:tplc="240A0019" w:tentative="1">
      <w:start w:val="1"/>
      <w:numFmt w:val="lowerLetter"/>
      <w:lvlText w:val="%8."/>
      <w:lvlJc w:val="left"/>
      <w:pPr>
        <w:ind w:left="5535" w:hanging="360"/>
      </w:pPr>
    </w:lvl>
    <w:lvl w:ilvl="8" w:tplc="240A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5" w15:restartNumberingAfterBreak="0">
    <w:nsid w:val="6F4E6002"/>
    <w:multiLevelType w:val="hybridMultilevel"/>
    <w:tmpl w:val="29E2223C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5914118">
    <w:abstractNumId w:val="5"/>
  </w:num>
  <w:num w:numId="2" w16cid:durableId="1296522390">
    <w:abstractNumId w:val="2"/>
  </w:num>
  <w:num w:numId="3" w16cid:durableId="182474284">
    <w:abstractNumId w:val="4"/>
  </w:num>
  <w:num w:numId="4" w16cid:durableId="940573210">
    <w:abstractNumId w:val="3"/>
  </w:num>
  <w:num w:numId="5" w16cid:durableId="1807352875">
    <w:abstractNumId w:val="1"/>
  </w:num>
  <w:num w:numId="6" w16cid:durableId="13278575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08C3"/>
    <w:rsid w:val="000126B4"/>
    <w:rsid w:val="000230D2"/>
    <w:rsid w:val="00040BD4"/>
    <w:rsid w:val="00056641"/>
    <w:rsid w:val="00090CC0"/>
    <w:rsid w:val="000A3B73"/>
    <w:rsid w:val="000B45CF"/>
    <w:rsid w:val="000C098F"/>
    <w:rsid w:val="000E31FD"/>
    <w:rsid w:val="000E5EED"/>
    <w:rsid w:val="0010776B"/>
    <w:rsid w:val="00117A56"/>
    <w:rsid w:val="001221DA"/>
    <w:rsid w:val="00142A92"/>
    <w:rsid w:val="001678CD"/>
    <w:rsid w:val="00173B9B"/>
    <w:rsid w:val="00177095"/>
    <w:rsid w:val="001A0AD8"/>
    <w:rsid w:val="001B0060"/>
    <w:rsid w:val="001C0E68"/>
    <w:rsid w:val="001C415D"/>
    <w:rsid w:val="001D7044"/>
    <w:rsid w:val="001E6E09"/>
    <w:rsid w:val="00246832"/>
    <w:rsid w:val="00246AFF"/>
    <w:rsid w:val="002641DE"/>
    <w:rsid w:val="00267BA6"/>
    <w:rsid w:val="002717D6"/>
    <w:rsid w:val="00285E9D"/>
    <w:rsid w:val="002A07DA"/>
    <w:rsid w:val="002D760F"/>
    <w:rsid w:val="002E4779"/>
    <w:rsid w:val="003608BC"/>
    <w:rsid w:val="00382FFA"/>
    <w:rsid w:val="00393C33"/>
    <w:rsid w:val="00397C59"/>
    <w:rsid w:val="003B2D89"/>
    <w:rsid w:val="003D6FE4"/>
    <w:rsid w:val="003E2234"/>
    <w:rsid w:val="003F2BCF"/>
    <w:rsid w:val="00445D27"/>
    <w:rsid w:val="004612B2"/>
    <w:rsid w:val="00463F82"/>
    <w:rsid w:val="004822F6"/>
    <w:rsid w:val="004A68A6"/>
    <w:rsid w:val="004E1165"/>
    <w:rsid w:val="004F694A"/>
    <w:rsid w:val="005257E3"/>
    <w:rsid w:val="00530820"/>
    <w:rsid w:val="005523C9"/>
    <w:rsid w:val="00553236"/>
    <w:rsid w:val="00553E09"/>
    <w:rsid w:val="00555964"/>
    <w:rsid w:val="00563CA3"/>
    <w:rsid w:val="005C396E"/>
    <w:rsid w:val="005C3F34"/>
    <w:rsid w:val="005E7403"/>
    <w:rsid w:val="005F4B50"/>
    <w:rsid w:val="00621B3F"/>
    <w:rsid w:val="006256FA"/>
    <w:rsid w:val="006410B4"/>
    <w:rsid w:val="00652602"/>
    <w:rsid w:val="006575B2"/>
    <w:rsid w:val="0068014E"/>
    <w:rsid w:val="00682635"/>
    <w:rsid w:val="006C213C"/>
    <w:rsid w:val="006D698A"/>
    <w:rsid w:val="006F4727"/>
    <w:rsid w:val="00721CBE"/>
    <w:rsid w:val="0072218A"/>
    <w:rsid w:val="00733283"/>
    <w:rsid w:val="007513DF"/>
    <w:rsid w:val="00771845"/>
    <w:rsid w:val="00780DCE"/>
    <w:rsid w:val="007B65EB"/>
    <w:rsid w:val="007B6E3A"/>
    <w:rsid w:val="007C03EC"/>
    <w:rsid w:val="007C2538"/>
    <w:rsid w:val="007F7B73"/>
    <w:rsid w:val="008008C3"/>
    <w:rsid w:val="008673A3"/>
    <w:rsid w:val="0088727B"/>
    <w:rsid w:val="00894B10"/>
    <w:rsid w:val="008A6936"/>
    <w:rsid w:val="008B2E84"/>
    <w:rsid w:val="008C55E6"/>
    <w:rsid w:val="008F44DD"/>
    <w:rsid w:val="008F5A35"/>
    <w:rsid w:val="008F7972"/>
    <w:rsid w:val="00900534"/>
    <w:rsid w:val="00903C07"/>
    <w:rsid w:val="009116C8"/>
    <w:rsid w:val="009440A3"/>
    <w:rsid w:val="0094777D"/>
    <w:rsid w:val="00947DC0"/>
    <w:rsid w:val="00966D3E"/>
    <w:rsid w:val="00994D03"/>
    <w:rsid w:val="00995F87"/>
    <w:rsid w:val="00996053"/>
    <w:rsid w:val="009A4BDF"/>
    <w:rsid w:val="009C5EDE"/>
    <w:rsid w:val="009C6977"/>
    <w:rsid w:val="00A155C8"/>
    <w:rsid w:val="00A31A46"/>
    <w:rsid w:val="00A46740"/>
    <w:rsid w:val="00A633F3"/>
    <w:rsid w:val="00A761CA"/>
    <w:rsid w:val="00A83AAD"/>
    <w:rsid w:val="00A85D39"/>
    <w:rsid w:val="00AB70CA"/>
    <w:rsid w:val="00AB7F9C"/>
    <w:rsid w:val="00AD75C5"/>
    <w:rsid w:val="00AE344D"/>
    <w:rsid w:val="00AF6A20"/>
    <w:rsid w:val="00B024D3"/>
    <w:rsid w:val="00B15968"/>
    <w:rsid w:val="00B72385"/>
    <w:rsid w:val="00B72AA2"/>
    <w:rsid w:val="00B76E1B"/>
    <w:rsid w:val="00B95A91"/>
    <w:rsid w:val="00BB27A5"/>
    <w:rsid w:val="00BB31C6"/>
    <w:rsid w:val="00BB3841"/>
    <w:rsid w:val="00BE5BA1"/>
    <w:rsid w:val="00C30DF0"/>
    <w:rsid w:val="00C3287C"/>
    <w:rsid w:val="00C32D1E"/>
    <w:rsid w:val="00C41947"/>
    <w:rsid w:val="00C46708"/>
    <w:rsid w:val="00C55FB1"/>
    <w:rsid w:val="00CC0CBB"/>
    <w:rsid w:val="00CC1CB7"/>
    <w:rsid w:val="00CE00D8"/>
    <w:rsid w:val="00CE0B9C"/>
    <w:rsid w:val="00CE55E6"/>
    <w:rsid w:val="00CF4D3E"/>
    <w:rsid w:val="00D336E8"/>
    <w:rsid w:val="00D3581B"/>
    <w:rsid w:val="00D579FA"/>
    <w:rsid w:val="00D63470"/>
    <w:rsid w:val="00D835A2"/>
    <w:rsid w:val="00D94560"/>
    <w:rsid w:val="00DA0C68"/>
    <w:rsid w:val="00DE6BD1"/>
    <w:rsid w:val="00DF0039"/>
    <w:rsid w:val="00E102CC"/>
    <w:rsid w:val="00E45724"/>
    <w:rsid w:val="00E631BF"/>
    <w:rsid w:val="00E77356"/>
    <w:rsid w:val="00EC1561"/>
    <w:rsid w:val="00ED0E79"/>
    <w:rsid w:val="00EF51A5"/>
    <w:rsid w:val="00EF6D13"/>
    <w:rsid w:val="00F11093"/>
    <w:rsid w:val="00F364DA"/>
    <w:rsid w:val="00F40495"/>
    <w:rsid w:val="00FC2181"/>
    <w:rsid w:val="00FC4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44FAFB"/>
  <w15:chartTrackingRefBased/>
  <w15:docId w15:val="{79CE07AF-2A72-43EF-BEE2-A326834CBB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s-CO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8008C3"/>
    <w:pPr>
      <w:ind w:left="720"/>
      <w:contextualSpacing/>
    </w:pPr>
  </w:style>
  <w:style w:type="table" w:styleId="Tablaconcuadrcula">
    <w:name w:val="Table Grid"/>
    <w:basedOn w:val="Tablanormal"/>
    <w:uiPriority w:val="39"/>
    <w:rsid w:val="00780D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odelmarcadordeposicin">
    <w:name w:val="Placeholder Text"/>
    <w:basedOn w:val="Fuentedeprrafopredeter"/>
    <w:uiPriority w:val="99"/>
    <w:semiHidden/>
    <w:rsid w:val="00117A56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20FF88-659B-480D-86ED-12FEAEB953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01</Words>
  <Characters>557</Characters>
  <Application>Microsoft Office Word</Application>
  <DocSecurity>0</DocSecurity>
  <Lines>4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waldo Muñoz Cuartas</dc:creator>
  <cp:keywords/>
  <dc:description/>
  <cp:lastModifiedBy>Oswaldo Muñoz Cuartas</cp:lastModifiedBy>
  <cp:revision>5</cp:revision>
  <dcterms:created xsi:type="dcterms:W3CDTF">2025-09-26T02:48:00Z</dcterms:created>
  <dcterms:modified xsi:type="dcterms:W3CDTF">2025-10-03T01:17:00Z</dcterms:modified>
</cp:coreProperties>
</file>